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8D145F" w14:textId="77777777" w:rsidR="00802E6A" w:rsidRPr="000015DC" w:rsidRDefault="00000000">
      <w:pPr>
        <w:jc w:val="center"/>
        <w:rPr>
          <w:rFonts w:ascii="Times New Roman" w:eastAsia="宋体" w:hAnsi="Times New Roman" w:cs="宋体" w:hint="eastAsia"/>
          <w:sz w:val="24"/>
        </w:rPr>
      </w:pPr>
      <w:r w:rsidRPr="000015DC">
        <w:rPr>
          <w:rFonts w:ascii="Times New Roman" w:eastAsia="宋体" w:hAnsi="Times New Roman" w:cs="宋体"/>
          <w:sz w:val="24"/>
        </w:rPr>
        <w:t>202</w:t>
      </w:r>
      <w:r w:rsidRPr="000015DC">
        <w:rPr>
          <w:rFonts w:ascii="Times New Roman" w:eastAsia="宋体" w:hAnsi="Times New Roman" w:cs="宋体" w:hint="eastAsia"/>
          <w:sz w:val="24"/>
        </w:rPr>
        <w:t>6</w:t>
      </w:r>
      <w:r w:rsidRPr="000015DC">
        <w:rPr>
          <w:rFonts w:ascii="Times New Roman" w:eastAsia="宋体" w:hAnsi="Times New Roman" w:cs="宋体"/>
          <w:sz w:val="24"/>
        </w:rPr>
        <w:t>年硕士研究生入学考试初试自命题科目考试大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94"/>
        <w:gridCol w:w="5802"/>
      </w:tblGrid>
      <w:tr w:rsidR="00802E6A" w:rsidRPr="000015DC" w14:paraId="6CD63425" w14:textId="77777777">
        <w:trPr>
          <w:trHeight w:val="702"/>
        </w:trPr>
        <w:tc>
          <w:tcPr>
            <w:tcW w:w="2516" w:type="dxa"/>
            <w:vAlign w:val="center"/>
          </w:tcPr>
          <w:p w14:paraId="0E412B09" w14:textId="77777777" w:rsidR="00802E6A" w:rsidRPr="000015DC" w:rsidRDefault="00000000">
            <w:pPr>
              <w:jc w:val="center"/>
              <w:rPr>
                <w:rFonts w:ascii="Times New Roman" w:eastAsia="宋体" w:hAnsi="Times New Roman" w:cs="宋体" w:hint="eastAsia"/>
                <w:sz w:val="24"/>
              </w:rPr>
            </w:pP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科目代码、科目名称</w:t>
            </w:r>
          </w:p>
        </w:tc>
        <w:tc>
          <w:tcPr>
            <w:tcW w:w="6006" w:type="dxa"/>
            <w:vAlign w:val="center"/>
          </w:tcPr>
          <w:p w14:paraId="450359CD" w14:textId="77777777" w:rsidR="00802E6A" w:rsidRPr="000015DC" w:rsidRDefault="00000000">
            <w:pPr>
              <w:jc w:val="center"/>
              <w:rPr>
                <w:rFonts w:ascii="Times New Roman" w:eastAsia="宋体" w:hAnsi="Times New Roman" w:cs="宋体" w:hint="eastAsia"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sz w:val="24"/>
              </w:rPr>
              <w:t xml:space="preserve">824 </w:t>
            </w:r>
            <w:r w:rsidRPr="000015DC">
              <w:rPr>
                <w:rFonts w:ascii="Times New Roman" w:eastAsia="宋体" w:hAnsi="Times New Roman" w:cs="宋体" w:hint="eastAsia"/>
                <w:sz w:val="24"/>
              </w:rPr>
              <w:t>有机化学</w:t>
            </w:r>
          </w:p>
        </w:tc>
      </w:tr>
      <w:tr w:rsidR="00802E6A" w:rsidRPr="000015DC" w14:paraId="22602045" w14:textId="77777777">
        <w:trPr>
          <w:trHeight w:val="5566"/>
        </w:trPr>
        <w:tc>
          <w:tcPr>
            <w:tcW w:w="8522" w:type="dxa"/>
            <w:gridSpan w:val="2"/>
          </w:tcPr>
          <w:p w14:paraId="53845DB6" w14:textId="77777777" w:rsidR="00802E6A" w:rsidRPr="000015DC" w:rsidRDefault="00000000">
            <w:pPr>
              <w:rPr>
                <w:rFonts w:ascii="Times New Roman" w:eastAsia="宋体" w:hAnsi="Times New Roman" w:cs="宋体" w:hint="eastAsia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b/>
                <w:bCs/>
                <w:sz w:val="24"/>
              </w:rPr>
              <w:t>一、基本内容</w:t>
            </w:r>
          </w:p>
          <w:p w14:paraId="43409236" w14:textId="77777777" w:rsidR="00802E6A" w:rsidRPr="000015DC" w:rsidRDefault="00802E6A">
            <w:pPr>
              <w:rPr>
                <w:rFonts w:ascii="Times New Roman" w:eastAsia="宋体" w:hAnsi="Times New Roman" w:cs="宋体" w:hint="eastAsia"/>
                <w:sz w:val="24"/>
              </w:rPr>
            </w:pPr>
          </w:p>
          <w:p w14:paraId="637C1AB2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一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绪论</w:t>
            </w:r>
          </w:p>
          <w:p w14:paraId="2B190B50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共价键的本质、特点；共价键的参数（键长、键角、键能）；</w:t>
            </w:r>
          </w:p>
          <w:p w14:paraId="7AD3BE1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共价键的断裂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异裂和均裂；</w:t>
            </w:r>
          </w:p>
          <w:p w14:paraId="282FB9B8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酸碱理论：布伦斯特和路易斯酸碱；</w:t>
            </w:r>
          </w:p>
          <w:p w14:paraId="49F48104" w14:textId="43450A2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判断给定的分子是酸还是碱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440640A2" w14:textId="0EE4ED8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键能和离解能异同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3EEA59F3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3F89839D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二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烷烃和环烷烃</w:t>
            </w:r>
          </w:p>
          <w:p w14:paraId="198AEAB1" w14:textId="66E1E36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烷烃的系统命名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015A34D0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σ</w:t>
            </w:r>
            <w:r w:rsidRPr="000015DC">
              <w:rPr>
                <w:rFonts w:ascii="Times New Roman" w:hAnsi="Times New Roman" w:hint="eastAsia"/>
                <w:bCs/>
              </w:rPr>
              <w:t>键的特点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头碰头、圆筒状、可旋转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7CA8BEFD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构象的概念；构象与能量的关系；写出全交叉和全重叠式的纽曼式和透视式；</w:t>
            </w:r>
          </w:p>
          <w:p w14:paraId="70B3EF49" w14:textId="77777777" w:rsidR="00D62EDE" w:rsidRPr="000015DC" w:rsidRDefault="00D62EDE" w:rsidP="00D62EDE">
            <w:pPr>
              <w:spacing w:line="360" w:lineRule="auto"/>
              <w:ind w:left="105" w:hangingChars="50" w:hanging="105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烷烃自由基卤代反应的历程；</w:t>
            </w:r>
          </w:p>
          <w:p w14:paraId="41EFC72B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单环烷烃、简单桥环和螺环的系统命名；</w:t>
            </w:r>
          </w:p>
          <w:p w14:paraId="26B89C0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环丙烷与烯烃的鉴别</w:t>
            </w:r>
            <w:r w:rsidRPr="000015DC">
              <w:rPr>
                <w:rFonts w:ascii="Times New Roman" w:hAnsi="Times New Roman"/>
                <w:bCs/>
              </w:rPr>
              <w:t>(KM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1345B4F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环烷烃的自由基卤代反应；</w:t>
            </w:r>
          </w:p>
          <w:p w14:paraId="743C696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环烷烃催化加氢反应；环丙烷衍生物与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的反应；</w:t>
            </w:r>
          </w:p>
          <w:p w14:paraId="4CA58AE9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能用透视式和纽曼投影式表示环己烷船式和椅式构象，能判断</w:t>
            </w:r>
            <w:r w:rsidRPr="000015DC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 w:hint="eastAsia"/>
                <w:bCs/>
              </w:rPr>
              <w:t>键、</w:t>
            </w:r>
            <w:r w:rsidRPr="000015DC">
              <w:rPr>
                <w:rFonts w:ascii="Times New Roman" w:hAnsi="Times New Roman" w:cs="Times New Roman"/>
                <w:bCs/>
              </w:rPr>
              <w:t>е</w:t>
            </w:r>
            <w:r w:rsidRPr="000015DC">
              <w:rPr>
                <w:rFonts w:ascii="Times New Roman" w:hAnsi="Times New Roman" w:hint="eastAsia"/>
                <w:bCs/>
              </w:rPr>
              <w:t>键取代环己烷的稳定性。能写出简单的二取代环己烷的稳定构象。</w:t>
            </w:r>
          </w:p>
          <w:p w14:paraId="05CEE07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6C86FF10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三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烯烃和炔烃</w:t>
            </w:r>
          </w:p>
          <w:p w14:paraId="11F3F8F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烯烃：</w:t>
            </w:r>
          </w:p>
          <w:p w14:paraId="57A38BE0" w14:textId="6BDC646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烯烃的系统命名（注意顺</w:t>
            </w:r>
            <w:r w:rsidRPr="000015DC">
              <w:rPr>
                <w:rFonts w:ascii="Times New Roman" w:hAnsi="Times New Roman"/>
                <w:bCs/>
              </w:rPr>
              <w:t>/</w:t>
            </w:r>
            <w:r w:rsidRPr="000015DC">
              <w:rPr>
                <w:rFonts w:ascii="Times New Roman" w:hAnsi="Times New Roman" w:hint="eastAsia"/>
                <w:bCs/>
              </w:rPr>
              <w:t>反、</w:t>
            </w:r>
            <w:r w:rsidRPr="000015DC">
              <w:rPr>
                <w:rFonts w:ascii="Times New Roman" w:hAnsi="Times New Roman"/>
                <w:bCs/>
                <w:i/>
                <w:iCs/>
              </w:rPr>
              <w:t>Z</w:t>
            </w:r>
            <w:r w:rsidRPr="000015DC">
              <w:rPr>
                <w:rFonts w:ascii="Times New Roman" w:hAnsi="Times New Roman"/>
                <w:bCs/>
              </w:rPr>
              <w:t>/</w:t>
            </w:r>
            <w:r w:rsidRPr="000015DC">
              <w:rPr>
                <w:rFonts w:ascii="Times New Roman" w:hAnsi="Times New Roman"/>
                <w:bCs/>
                <w:i/>
                <w:iCs/>
              </w:rPr>
              <w:t>E</w:t>
            </w:r>
            <w:r w:rsidRPr="000015DC">
              <w:rPr>
                <w:rFonts w:ascii="Times New Roman" w:hAnsi="Times New Roman" w:hint="eastAsia"/>
                <w:bCs/>
              </w:rPr>
              <w:t>）；</w:t>
            </w:r>
          </w:p>
          <w:p w14:paraId="3839F049" w14:textId="01044FB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双键的结构（重点</w:t>
            </w:r>
            <w:r w:rsidRPr="00FA4B8E">
              <w:rPr>
                <w:rFonts w:ascii="Times New Roman" w:hAnsi="Times New Roman" w:cs="Times New Roman"/>
                <w:bCs/>
              </w:rPr>
              <w:t>π</w:t>
            </w:r>
            <w:r w:rsidRPr="000015DC">
              <w:rPr>
                <w:rFonts w:ascii="Times New Roman" w:hAnsi="Times New Roman" w:hint="eastAsia"/>
                <w:bCs/>
              </w:rPr>
              <w:t>键的特点）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21C3E72E" w14:textId="1D72A48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烯烃的制备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醇脱水、卤代物脱</w:t>
            </w:r>
            <w:r w:rsidRPr="000015DC">
              <w:rPr>
                <w:rFonts w:ascii="Times New Roman" w:hAnsi="Times New Roman"/>
                <w:bCs/>
              </w:rPr>
              <w:t>HX)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73888E33" w14:textId="55FDA78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烯烃亲电加成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58C42719" w14:textId="521DA2DC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 w:hint="eastAsia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（机理、马氏规则，碳正离子稳定性大小）</w:t>
            </w:r>
          </w:p>
          <w:p w14:paraId="781CCB90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03BA3938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浓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FA4B8E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1A31CE05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（机理，反式加成产物）</w:t>
            </w:r>
          </w:p>
          <w:p w14:paraId="03B963E5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OX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7A3A0601" w14:textId="7F10C0D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烯烃与</w:t>
            </w:r>
            <w:r w:rsidRPr="000015DC">
              <w:rPr>
                <w:rFonts w:ascii="Times New Roman" w:hAnsi="Times New Roman"/>
                <w:bCs/>
              </w:rPr>
              <w:t>B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反应的反马氏加水产物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F054EF3" w14:textId="40C3711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与</w:t>
            </w:r>
            <w:r w:rsidRPr="000015DC">
              <w:rPr>
                <w:rFonts w:ascii="Times New Roman" w:hAnsi="Times New Roman"/>
                <w:bCs/>
              </w:rPr>
              <w:t>HBr</w:t>
            </w:r>
            <w:r w:rsidRPr="000015DC">
              <w:rPr>
                <w:rFonts w:ascii="Times New Roman" w:hAnsi="Times New Roman" w:hint="eastAsia"/>
                <w:bCs/>
              </w:rPr>
              <w:t>加成的过氧化物效应及反应机理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29B27A0C" w14:textId="008D2C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烯烃的氧化产物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过氧酸、</w:t>
            </w:r>
            <w:r w:rsidRPr="000015DC">
              <w:rPr>
                <w:rFonts w:ascii="Times New Roman" w:hAnsi="Times New Roman"/>
                <w:bCs/>
              </w:rPr>
              <w:t>KM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="00FA4B8E">
              <w:rPr>
                <w:rFonts w:ascii="Times New Roman" w:hAnsi="Times New Roman" w:hint="eastAsia"/>
                <w:bCs/>
              </w:rPr>
              <w:t>；</w:t>
            </w:r>
          </w:p>
          <w:p w14:paraId="3F00F9EC" w14:textId="42E17CF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反应</w:t>
            </w:r>
            <w:r w:rsidR="00FA4B8E">
              <w:rPr>
                <w:rFonts w:ascii="Times New Roman" w:hAnsi="Times New Roman" w:hint="eastAsia"/>
                <w:bCs/>
              </w:rPr>
              <w:t>。</w:t>
            </w:r>
          </w:p>
          <w:p w14:paraId="2380AB3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炔烃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1A359768" w14:textId="649A718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炔烃系统命名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4FE2143" w14:textId="1402FE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炔烃的直线型结构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744ECED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末端炔烃的鉴别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银氨溶液和铜氨溶液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0E613312" w14:textId="51DAD0A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炔化钠的制备及与卤代烷的反应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41F0F8DB" w14:textId="1533FD4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炔的亲电加成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5487AFB1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</w:p>
          <w:p w14:paraId="746BF3BD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X</w:t>
            </w:r>
          </w:p>
          <w:p w14:paraId="6C727CB7" w14:textId="12D14D34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/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="00290DCF">
              <w:rPr>
                <w:rFonts w:ascii="Times New Roman" w:hAnsi="Times New Roman" w:hint="eastAsia"/>
                <w:bCs/>
              </w:rPr>
              <w:t>，</w:t>
            </w:r>
            <w:r w:rsidRPr="000015DC">
              <w:rPr>
                <w:rFonts w:ascii="Times New Roman" w:hAnsi="Times New Roman"/>
                <w:bCs/>
              </w:rPr>
              <w:t>Hg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（烯醇式和酮式互变）（机理及产物）</w:t>
            </w:r>
          </w:p>
          <w:p w14:paraId="7F27576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23515CBE" w14:textId="596907D4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四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二烯烃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共轭体系</w:t>
            </w:r>
          </w:p>
          <w:p w14:paraId="035FB9C5" w14:textId="0687EFF3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举出共轭效应和超共轭效应的例子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0A667EC1" w14:textId="280CF36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丁</w:t>
            </w:r>
            <w:r w:rsidRPr="000015DC">
              <w:rPr>
                <w:rFonts w:ascii="Times New Roman" w:hAnsi="Times New Roman"/>
                <w:bCs/>
              </w:rPr>
              <w:t>-1,3</w:t>
            </w:r>
            <w:r w:rsidRPr="000015DC">
              <w:rPr>
                <w:rFonts w:ascii="Times New Roman" w:hAnsi="Times New Roman" w:hint="eastAsia"/>
                <w:bCs/>
              </w:rPr>
              <w:t>二烯的结构及其</w:t>
            </w:r>
            <w:r w:rsidRPr="000015DC">
              <w:rPr>
                <w:rFonts w:ascii="Times New Roman" w:hAnsi="Times New Roman"/>
                <w:bCs/>
              </w:rPr>
              <w:t>1,2-</w:t>
            </w:r>
            <w:r w:rsidRPr="000015DC">
              <w:rPr>
                <w:rFonts w:ascii="Times New Roman" w:hAnsi="Times New Roman" w:hint="eastAsia"/>
                <w:bCs/>
              </w:rPr>
              <w:t>加成和</w:t>
            </w:r>
            <w:r w:rsidRPr="000015DC">
              <w:rPr>
                <w:rFonts w:ascii="Times New Roman" w:hAnsi="Times New Roman"/>
                <w:bCs/>
              </w:rPr>
              <w:t>1,4-</w:t>
            </w:r>
            <w:r w:rsidRPr="000015DC">
              <w:rPr>
                <w:rFonts w:ascii="Times New Roman" w:hAnsi="Times New Roman" w:hint="eastAsia"/>
                <w:bCs/>
              </w:rPr>
              <w:t>加成机理及产物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91970D5" w14:textId="13E1894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Diels-Alder</w:t>
            </w:r>
            <w:r w:rsidRPr="000015DC">
              <w:rPr>
                <w:rFonts w:ascii="Times New Roman" w:hAnsi="Times New Roman" w:hint="eastAsia"/>
                <w:bCs/>
              </w:rPr>
              <w:t>反应产物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000A502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26B0D709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五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 </w:t>
            </w:r>
            <w:r w:rsidRPr="000015DC">
              <w:rPr>
                <w:rFonts w:ascii="Times New Roman" w:hAnsi="Times New Roman" w:hint="eastAsia"/>
                <w:b/>
                <w:bCs/>
              </w:rPr>
              <w:t>芳烃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芳香性</w:t>
            </w:r>
          </w:p>
          <w:p w14:paraId="69362DF7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苯环：</w:t>
            </w:r>
          </w:p>
          <w:p w14:paraId="5E8E3EF6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单环芳烃的系统命名及结构特点（平面结构，环状共轭结构，环不易破坏）；</w:t>
            </w:r>
          </w:p>
          <w:p w14:paraId="1212423B" w14:textId="4E5B8B9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苯亲电取代反应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61838342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卤化（机理、产物）</w:t>
            </w:r>
          </w:p>
          <w:p w14:paraId="0D4F732A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硝化（机理、产物）</w:t>
            </w:r>
          </w:p>
          <w:p w14:paraId="3C01D339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3</w:t>
            </w:r>
            <w:r w:rsidRPr="000015DC">
              <w:rPr>
                <w:rFonts w:ascii="Times New Roman" w:hAnsi="Times New Roman" w:hint="eastAsia"/>
                <w:bCs/>
              </w:rPr>
              <w:t>）磺化（产物）</w:t>
            </w:r>
          </w:p>
          <w:p w14:paraId="2D10F7B1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烷基化（重排机理、产物）</w:t>
            </w:r>
          </w:p>
          <w:p w14:paraId="7EFB0DCD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酰基化（机理、产物）</w:t>
            </w:r>
          </w:p>
          <w:p w14:paraId="004D5CC6" w14:textId="77777777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掌握苯亲电取代反应的第一类和第二类定位基；</w:t>
            </w:r>
          </w:p>
          <w:p w14:paraId="32ECCF9A" w14:textId="77777777" w:rsidR="00D62EDE" w:rsidRPr="000015DC" w:rsidRDefault="00D62EDE" w:rsidP="00D62EDE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的氯甲基化反应；</w:t>
            </w:r>
          </w:p>
          <w:p w14:paraId="41E51F36" w14:textId="77777777" w:rsidR="00D62EDE" w:rsidRPr="000015DC" w:rsidRDefault="00D62EDE" w:rsidP="00D62EDE">
            <w:pPr>
              <w:numPr>
                <w:ilvl w:val="0"/>
                <w:numId w:val="1"/>
              </w:numPr>
              <w:tabs>
                <w:tab w:val="left" w:pos="0"/>
              </w:tabs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环侧链氧化反应；</w:t>
            </w:r>
          </w:p>
          <w:p w14:paraId="0DEB41CC" w14:textId="005FF52F" w:rsidR="00D62EDE" w:rsidRPr="000015DC" w:rsidRDefault="00D62EDE" w:rsidP="00D62EDE">
            <w:pPr>
              <w:numPr>
                <w:ilvl w:val="0"/>
                <w:numId w:val="1"/>
              </w:numPr>
              <w:tabs>
                <w:tab w:val="left" w:pos="0"/>
              </w:tabs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环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卤代反应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1547E72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稠环芳烃：</w:t>
            </w:r>
          </w:p>
          <w:p w14:paraId="027BBE47" w14:textId="40E321F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萘的分类，命名，和结构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603F6DF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萘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位的亲电取代反应</w:t>
            </w:r>
            <w:r w:rsidRPr="000015DC">
              <w:rPr>
                <w:rFonts w:ascii="Times New Roman" w:hAnsi="Times New Roman"/>
                <w:bCs/>
              </w:rPr>
              <w:t>(-X, -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, -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H, -COR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7C6AF4E6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明确芳香性的概念，学会判断一个化合物是否具有芳香性的标准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共平面、连续共轭、</w:t>
            </w:r>
            <w:r w:rsidRPr="000015DC">
              <w:rPr>
                <w:rFonts w:ascii="Times New Roman" w:hAnsi="Times New Roman"/>
                <w:bCs/>
              </w:rPr>
              <w:t>4n+2)</w:t>
            </w:r>
            <w:r w:rsidRPr="000015DC">
              <w:rPr>
                <w:rFonts w:ascii="Times New Roman" w:hAnsi="Times New Roman" w:hint="eastAsia"/>
                <w:bCs/>
              </w:rPr>
              <w:t>。</w:t>
            </w:r>
          </w:p>
          <w:p w14:paraId="2E420DA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7A45AE9E" w14:textId="6261B4FC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 w:hint="eastAsia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六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立体化学</w:t>
            </w:r>
          </w:p>
          <w:p w14:paraId="5E48DA2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明确手性、手性碳、旋光、对映异构、外消旋体、内消旋体概念；</w:t>
            </w:r>
          </w:p>
          <w:p w14:paraId="2BE62CFD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如何判断一个分子具有手性；</w:t>
            </w:r>
          </w:p>
          <w:p w14:paraId="3858B470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会用</w:t>
            </w:r>
            <w:r w:rsidRPr="000015DC">
              <w:rPr>
                <w:rFonts w:ascii="Times New Roman" w:hAnsi="Times New Roman"/>
                <w:bCs/>
              </w:rPr>
              <w:t>R/S</w:t>
            </w:r>
            <w:r w:rsidRPr="000015DC">
              <w:rPr>
                <w:rFonts w:ascii="Times New Roman" w:hAnsi="Times New Roman" w:hint="eastAsia"/>
                <w:bCs/>
              </w:rPr>
              <w:t>表示手性碳的绝对构型；会用</w:t>
            </w:r>
            <w:r w:rsidRPr="000015DC">
              <w:rPr>
                <w:rFonts w:ascii="Times New Roman" w:hAnsi="Times New Roman"/>
                <w:bCs/>
              </w:rPr>
              <w:t>Fischer</w:t>
            </w:r>
            <w:r w:rsidRPr="000015DC">
              <w:rPr>
                <w:rFonts w:ascii="Times New Roman" w:hAnsi="Times New Roman" w:hint="eastAsia"/>
                <w:bCs/>
              </w:rPr>
              <w:t>投影式书写</w:t>
            </w:r>
            <w:r w:rsidRPr="000015DC">
              <w:rPr>
                <w:rFonts w:ascii="Times New Roman" w:hAnsi="Times New Roman"/>
                <w:bCs/>
              </w:rPr>
              <w:t>1-2</w:t>
            </w:r>
            <w:r w:rsidRPr="000015DC">
              <w:rPr>
                <w:rFonts w:ascii="Times New Roman" w:hAnsi="Times New Roman" w:hint="eastAsia"/>
                <w:bCs/>
              </w:rPr>
              <w:t>个手性碳分子的结构式；</w:t>
            </w:r>
          </w:p>
          <w:p w14:paraId="3E0EEDF3" w14:textId="649C0AC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会由纽曼投影式和透视式写出</w:t>
            </w:r>
            <w:r w:rsidRPr="000015DC">
              <w:rPr>
                <w:rFonts w:ascii="Times New Roman" w:hAnsi="Times New Roman"/>
                <w:bCs/>
              </w:rPr>
              <w:t>Fischer</w:t>
            </w:r>
            <w:r w:rsidRPr="000015DC">
              <w:rPr>
                <w:rFonts w:ascii="Times New Roman" w:hAnsi="Times New Roman" w:hint="eastAsia"/>
                <w:bCs/>
              </w:rPr>
              <w:t>投影式</w:t>
            </w:r>
            <w:r w:rsidR="00280766">
              <w:rPr>
                <w:rFonts w:ascii="Times New Roman" w:hAnsi="Times New Roman" w:hint="eastAsia"/>
                <w:bCs/>
              </w:rPr>
              <w:t>。</w:t>
            </w:r>
          </w:p>
          <w:p w14:paraId="5EF3ABBB" w14:textId="77777777" w:rsidR="00D62EDE" w:rsidRPr="000015DC" w:rsidRDefault="00D62EDE" w:rsidP="00D62EDE">
            <w:pPr>
              <w:spacing w:line="360" w:lineRule="auto"/>
              <w:jc w:val="left"/>
              <w:rPr>
                <w:rFonts w:ascii="Times New Roman" w:eastAsia="宋体" w:hAnsi="Times New Roman" w:hint="eastAsia"/>
                <w:b/>
              </w:rPr>
            </w:pPr>
          </w:p>
          <w:p w14:paraId="451011BB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七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卤代烃</w:t>
            </w:r>
            <w:r w:rsidRPr="000015DC">
              <w:rPr>
                <w:rFonts w:ascii="Times New Roman" w:hAnsi="Times New Roman"/>
                <w:b/>
              </w:rPr>
              <w:t xml:space="preserve"> </w:t>
            </w:r>
          </w:p>
          <w:p w14:paraId="148502E3" w14:textId="786D4F9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卤代烃的命名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4DCC6AAC" w14:textId="7AC91C0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亲核取代反应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362528C5" w14:textId="10449E52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反应</w:t>
            </w:r>
          </w:p>
          <w:p w14:paraId="4A99D0B4" w14:textId="337A73C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氰化钠反应</w:t>
            </w:r>
          </w:p>
          <w:p w14:paraId="09E859A4" w14:textId="7BB75CEC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与氨反应</w:t>
            </w:r>
          </w:p>
          <w:p w14:paraId="31C3B0A9" w14:textId="4474B136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与醇钠（</w:t>
            </w:r>
            <w:r w:rsidRPr="000015DC">
              <w:rPr>
                <w:rFonts w:ascii="Times New Roman" w:hAnsi="Times New Roman"/>
                <w:bCs/>
              </w:rPr>
              <w:t>RONa</w:t>
            </w:r>
            <w:r w:rsidRPr="000015DC">
              <w:rPr>
                <w:rFonts w:ascii="Times New Roman" w:hAnsi="Times New Roman" w:hint="eastAsia"/>
                <w:bCs/>
              </w:rPr>
              <w:t>）反应</w:t>
            </w:r>
          </w:p>
          <w:p w14:paraId="3B5D1332" w14:textId="01EBAA44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与</w:t>
            </w:r>
            <w:r w:rsidRPr="000015DC">
              <w:rPr>
                <w:rFonts w:ascii="Times New Roman" w:hAnsi="Times New Roman"/>
                <w:bCs/>
              </w:rPr>
              <w:t>Ag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醇溶液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卤化物的鉴别方法</w:t>
            </w:r>
          </w:p>
          <w:p w14:paraId="7CB629CC" w14:textId="48EFB44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消除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扎依采夫（</w:t>
            </w:r>
            <w:r w:rsidRPr="000015DC">
              <w:rPr>
                <w:rFonts w:ascii="Times New Roman" w:hAnsi="Times New Roman"/>
                <w:bCs/>
              </w:rPr>
              <w:t>Sayzeff</w:t>
            </w:r>
            <w:r w:rsidRPr="000015DC">
              <w:rPr>
                <w:rFonts w:ascii="Times New Roman" w:hAnsi="Times New Roman" w:hint="eastAsia"/>
                <w:bCs/>
              </w:rPr>
              <w:t>）规则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36E5FA2" w14:textId="2EE36C1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4</w:t>
            </w:r>
            <w:r w:rsidRPr="000015DC">
              <w:rPr>
                <w:rFonts w:ascii="Times New Roman" w:hAnsi="Times New Roman" w:hint="eastAsia"/>
                <w:bCs/>
              </w:rPr>
              <w:t>、格氏试剂的制备及性质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6C57B2AD" w14:textId="65B5D770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单分子亲核取代反应（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B6E752E" w14:textId="0C16C8EB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反应机理</w:t>
            </w:r>
          </w:p>
          <w:p w14:paraId="579259EC" w14:textId="6126A20E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反应的立体化学</w:t>
            </w:r>
            <w:r w:rsidRPr="000015DC">
              <w:rPr>
                <w:rFonts w:ascii="Times New Roman" w:hAnsi="Times New Roman"/>
                <w:bCs/>
              </w:rPr>
              <w:t xml:space="preserve"> </w:t>
            </w:r>
          </w:p>
          <w:p w14:paraId="2490A87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反应的特征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有重排产物生成</w:t>
            </w:r>
          </w:p>
          <w:p w14:paraId="5C9B04F7" w14:textId="2223E64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双分子亲核取代反应（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421A529E" w14:textId="5645060E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反应机理</w:t>
            </w:r>
          </w:p>
          <w:p w14:paraId="06E05DE7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反应的立体化学</w:t>
            </w:r>
          </w:p>
          <w:p w14:paraId="687F2CF9" w14:textId="0E96E83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影响卤代烃亲核取代反应和消除反应的因素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烃基结构</w:t>
            </w:r>
            <w:r w:rsidR="00290DCF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离去基团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1ED464A" w14:textId="571248C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卤代烯烃和卤代芳烃化学反应活性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36AE6C0F" w14:textId="50190ECB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乙烯型和苯基型卤代烃的化学性质</w:t>
            </w:r>
          </w:p>
          <w:p w14:paraId="5C7459E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烯丙型和苄基型卤代烃的化学性质</w:t>
            </w:r>
          </w:p>
          <w:p w14:paraId="76AB0189" w14:textId="0889CB0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9 </w:t>
            </w:r>
            <w:r w:rsidRPr="000015DC">
              <w:rPr>
                <w:rFonts w:ascii="Times New Roman" w:hAnsi="Times New Roman" w:hint="eastAsia"/>
                <w:bCs/>
              </w:rPr>
              <w:t>、卤代烃的制法</w:t>
            </w:r>
            <w:r w:rsidR="00280766">
              <w:rPr>
                <w:rFonts w:ascii="Times New Roman" w:hAnsi="Times New Roman" w:hint="eastAsia"/>
                <w:bCs/>
              </w:rPr>
              <w:t>。</w:t>
            </w:r>
          </w:p>
          <w:p w14:paraId="1966CB33" w14:textId="293EE6A5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烷烃、芳烃侧链的光卤代（</w:t>
            </w:r>
            <w:r w:rsidRPr="000015DC">
              <w:rPr>
                <w:rFonts w:ascii="Times New Roman" w:hAnsi="Times New Roman"/>
                <w:bCs/>
              </w:rPr>
              <w:t>Cl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Br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</w:p>
          <w:p w14:paraId="178E22B2" w14:textId="6D2321A1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烯烃</w:t>
            </w:r>
            <w:r w:rsidRPr="00280766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的高温卤代</w:t>
            </w:r>
          </w:p>
          <w:p w14:paraId="42D5BEDC" w14:textId="77CE0795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芳烃的卤代（</w:t>
            </w:r>
            <w:r w:rsidRPr="000015DC">
              <w:rPr>
                <w:rFonts w:ascii="Times New Roman" w:hAnsi="Times New Roman"/>
                <w:bCs/>
              </w:rPr>
              <w:t>Fe</w:t>
            </w:r>
            <w:r w:rsidRPr="000015DC">
              <w:rPr>
                <w:rFonts w:ascii="Times New Roman" w:hAnsi="Times New Roman" w:hint="eastAsia"/>
                <w:bCs/>
              </w:rPr>
              <w:t>催化），亲电取代</w:t>
            </w:r>
          </w:p>
          <w:p w14:paraId="1D07E09B" w14:textId="3605E720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烯、炔加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</w:p>
          <w:p w14:paraId="52405640" w14:textId="1FE01AC2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氯甲基化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制苄氯的方法</w:t>
            </w:r>
          </w:p>
          <w:p w14:paraId="0939BB15" w14:textId="2C5B8C1D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NBS</w:t>
            </w:r>
            <w:r w:rsidRPr="000015DC">
              <w:rPr>
                <w:rFonts w:ascii="Times New Roman" w:hAnsi="Times New Roman" w:hint="eastAsia"/>
                <w:bCs/>
              </w:rPr>
              <w:t>试剂法</w:t>
            </w:r>
          </w:p>
          <w:p w14:paraId="06CAC257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）由醇制备</w:t>
            </w:r>
          </w:p>
          <w:p w14:paraId="2B8E2F71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eastAsia="宋体" w:hAnsi="Times New Roman"/>
              </w:rPr>
            </w:pPr>
          </w:p>
          <w:p w14:paraId="08BEBF7F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八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有机化合物的波谱分析</w:t>
            </w:r>
          </w:p>
          <w:p w14:paraId="18C51C84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红外光谱</w:t>
            </w:r>
          </w:p>
          <w:p w14:paraId="5CE3C254" w14:textId="2301E4E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基本概念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28A2EA35" w14:textId="77777777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）</w:t>
            </w:r>
            <w:r w:rsidRPr="000015DC">
              <w:rPr>
                <w:rFonts w:ascii="Times New Roman" w:hAnsi="Times New Roman" w:hint="eastAsia"/>
                <w:bCs/>
              </w:rPr>
              <w:t>红外光谱产生的条件</w:t>
            </w:r>
          </w:p>
          <w:p w14:paraId="0CFFB6FE" w14:textId="45711FDC" w:rsidR="00D62EDE" w:rsidRPr="000015DC" w:rsidRDefault="00D62EDE" w:rsidP="00D62EDE">
            <w:pPr>
              <w:spacing w:line="360" w:lineRule="auto"/>
              <w:ind w:leftChars="428" w:left="1004" w:hangingChars="50" w:hanging="105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a. </w:t>
            </w:r>
            <w:r w:rsidRPr="000015DC">
              <w:rPr>
                <w:rFonts w:ascii="Times New Roman" w:hAnsi="Times New Roman" w:hint="eastAsia"/>
              </w:rPr>
              <w:t>入射光的频率与分子中某一基团的振动频率相同时，分子吸收这一频率的红外光从低能级跃迁到较高的能级，产生红外吸收光谱</w:t>
            </w:r>
          </w:p>
          <w:p w14:paraId="491BE98B" w14:textId="41C53438" w:rsidR="00D62EDE" w:rsidRPr="000015DC" w:rsidRDefault="00D62EDE" w:rsidP="00D62EDE">
            <w:pPr>
              <w:spacing w:line="360" w:lineRule="auto"/>
              <w:ind w:leftChars="200" w:left="420"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b. </w:t>
            </w:r>
            <w:r w:rsidRPr="000015DC">
              <w:rPr>
                <w:rFonts w:ascii="Times New Roman" w:hAnsi="Times New Roman" w:hint="eastAsia"/>
                <w:bCs/>
              </w:rPr>
              <w:t>只有当分子的振动能引起分子的偶极矩变化时，才能引起红外吸收</w:t>
            </w:r>
          </w:p>
          <w:p w14:paraId="4EDB46F9" w14:textId="77777777" w:rsidR="00D62EDE" w:rsidRPr="000015DC" w:rsidRDefault="00D62EDE" w:rsidP="00D62EDE">
            <w:pPr>
              <w:spacing w:line="360" w:lineRule="auto"/>
              <w:ind w:leftChars="200" w:left="420"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）测试范围</w:t>
            </w:r>
          </w:p>
          <w:p w14:paraId="4D3E9141" w14:textId="168E9798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  <w:bCs/>
              </w:rPr>
              <w:lastRenderedPageBreak/>
              <w:t>中红外区：</w:t>
            </w:r>
            <w:r w:rsidRPr="000015DC">
              <w:rPr>
                <w:rFonts w:ascii="Times New Roman" w:hAnsi="Times New Roman"/>
                <w:bCs/>
              </w:rPr>
              <w:t xml:space="preserve"> υ = 4000~40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7457396F" w14:textId="1AB7C1B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谱图构成及表示方法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51435AD3" w14:textId="4D7CA4A5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  <w:bCs/>
              </w:rPr>
              <w:t>百分透过率</w:t>
            </w:r>
            <w:r w:rsidRPr="000015DC">
              <w:rPr>
                <w:rFonts w:ascii="Times New Roman" w:hAnsi="Times New Roman"/>
                <w:bCs/>
              </w:rPr>
              <w:t>T%</w:t>
            </w:r>
            <w:r w:rsidRPr="000015DC">
              <w:rPr>
                <w:rFonts w:ascii="Times New Roman" w:hAnsi="Times New Roman" w:hint="eastAsia"/>
                <w:bCs/>
              </w:rPr>
              <w:t>（纵坐标）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波数或频率（横坐标）</w:t>
            </w:r>
          </w:p>
          <w:p w14:paraId="2000221A" w14:textId="14CD5B6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谱图解析</w:t>
            </w:r>
            <w:r w:rsidR="00751266">
              <w:rPr>
                <w:rFonts w:ascii="Times New Roman" w:hAnsi="Times New Roman" w:hint="eastAsia"/>
              </w:rPr>
              <w:t>。</w:t>
            </w:r>
          </w:p>
          <w:p w14:paraId="402903EE" w14:textId="77777777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</w:rPr>
              <w:t>常见官能团的</w:t>
            </w:r>
            <w:r w:rsidRPr="000015DC">
              <w:rPr>
                <w:rFonts w:ascii="Times New Roman" w:hAnsi="Times New Roman"/>
              </w:rPr>
              <w:t>IR</w:t>
            </w:r>
            <w:r w:rsidRPr="000015DC">
              <w:rPr>
                <w:rFonts w:ascii="Times New Roman" w:hAnsi="Times New Roman" w:hint="eastAsia"/>
              </w:rPr>
              <w:t>数据，着重是特征谱带（官能团）区</w:t>
            </w:r>
            <w:r w:rsidRPr="000015DC">
              <w:rPr>
                <w:rFonts w:ascii="Times New Roman" w:hAnsi="Times New Roman"/>
              </w:rPr>
              <w:t>1250~40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00889C0E" w14:textId="77777777" w:rsidR="00D62EDE" w:rsidRPr="000015DC" w:rsidRDefault="00D62EDE" w:rsidP="00D62EDE">
            <w:pPr>
              <w:spacing w:line="360" w:lineRule="auto"/>
              <w:ind w:leftChars="200"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1) </w:t>
            </w:r>
            <w:r w:rsidRPr="000015DC">
              <w:rPr>
                <w:rFonts w:ascii="Times New Roman" w:hAnsi="Times New Roman" w:hint="eastAsia"/>
              </w:rPr>
              <w:t>苯环：</w:t>
            </w:r>
            <w:r w:rsidRPr="000015DC">
              <w:rPr>
                <w:rFonts w:ascii="Times New Roman" w:hAnsi="Times New Roman"/>
              </w:rPr>
              <w:t>1450~16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13D7695B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 xml:space="preserve">2) </w:t>
            </w:r>
            <w:r w:rsidRPr="000015DC">
              <w:rPr>
                <w:rFonts w:ascii="Times New Roman" w:hAnsi="Times New Roman"/>
                <w:bCs/>
              </w:rPr>
              <w:t>C=O: 1690~174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49F1783D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)</w:t>
            </w:r>
            <w:r w:rsidRPr="000015DC">
              <w:rPr>
                <w:rFonts w:ascii="Times New Roman" w:hAnsi="Times New Roman"/>
                <w:bCs/>
              </w:rPr>
              <w:t xml:space="preserve"> O-H: </w:t>
            </w:r>
            <w:r w:rsidRPr="000015DC">
              <w:rPr>
                <w:rFonts w:ascii="Times New Roman" w:hAnsi="Times New Roman"/>
              </w:rPr>
              <w:t>3400~37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  <w:r w:rsidRPr="000015DC">
              <w:rPr>
                <w:rFonts w:ascii="Times New Roman" w:hAnsi="Times New Roman"/>
                <w:bCs/>
              </w:rPr>
              <w:t>; N-H: 3400~350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4F9E99A2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eastAsia="宋体" w:hAnsi="Times New Roman"/>
              </w:rPr>
            </w:pPr>
          </w:p>
          <w:p w14:paraId="1278B95D" w14:textId="77777777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核磁共振氢谱</w:t>
            </w:r>
          </w:p>
          <w:p w14:paraId="3C6BF2A3" w14:textId="5F0C658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基本概念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1448267E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）质子化学位移（相对于内标</w:t>
            </w:r>
            <w:r w:rsidRPr="000015DC">
              <w:rPr>
                <w:rFonts w:ascii="Times New Roman" w:hAnsi="Times New Roman"/>
              </w:rPr>
              <w:t>TMS</w:t>
            </w:r>
            <w:r w:rsidRPr="000015DC">
              <w:rPr>
                <w:rFonts w:ascii="Times New Roman" w:hAnsi="Times New Roman" w:hint="eastAsia"/>
              </w:rPr>
              <w:t>）</w:t>
            </w:r>
          </w:p>
          <w:p w14:paraId="2EF969FE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）自旋偶合与自旋分裂</w:t>
            </w:r>
          </w:p>
          <w:p w14:paraId="31641449" w14:textId="79A0650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谱图构成及表示方法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676AF448" w14:textId="2538F5E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</w:t>
            </w:r>
            <w:r w:rsidRPr="000015DC">
              <w:rPr>
                <w:rFonts w:ascii="Times New Roman" w:hAnsi="Times New Roman"/>
              </w:rPr>
              <w:t>n+1</w:t>
            </w:r>
            <w:r w:rsidRPr="000015DC">
              <w:rPr>
                <w:rFonts w:ascii="Times New Roman" w:hAnsi="Times New Roman" w:hint="eastAsia"/>
              </w:rPr>
              <w:t>规则</w:t>
            </w:r>
            <w:r w:rsidR="00751266">
              <w:rPr>
                <w:rFonts w:ascii="Times New Roman" w:hAnsi="Times New Roman" w:hint="eastAsia"/>
              </w:rPr>
              <w:t>；</w:t>
            </w:r>
          </w:p>
          <w:p w14:paraId="0D2A5E1A" w14:textId="1ADE8BA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4</w:t>
            </w:r>
            <w:r w:rsidRPr="000015DC">
              <w:rPr>
                <w:rFonts w:ascii="Times New Roman" w:hAnsi="Times New Roman" w:hint="eastAsia"/>
              </w:rPr>
              <w:t>、谱图解析</w:t>
            </w:r>
            <w:r w:rsidR="00751266">
              <w:rPr>
                <w:rFonts w:ascii="Times New Roman" w:hAnsi="Times New Roman" w:hint="eastAsia"/>
              </w:rPr>
              <w:t>。</w:t>
            </w:r>
          </w:p>
          <w:p w14:paraId="2D68CD29" w14:textId="77777777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0015DC">
              <w:rPr>
                <w:rFonts w:ascii="Times New Roman" w:hAnsi="Times New Roman"/>
                <w:bCs/>
              </w:rPr>
              <w:t xml:space="preserve">H NMR </w:t>
            </w:r>
            <w:r w:rsidRPr="000015DC">
              <w:rPr>
                <w:rFonts w:ascii="Times New Roman" w:hAnsi="Times New Roman" w:hint="eastAsia"/>
                <w:bCs/>
              </w:rPr>
              <w:t>谱可以给出如下信息：</w:t>
            </w:r>
          </w:p>
          <w:p w14:paraId="28935CD6" w14:textId="153E9D8D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a. </w:t>
            </w:r>
            <w:r w:rsidRPr="000015DC">
              <w:rPr>
                <w:rFonts w:ascii="Times New Roman" w:hAnsi="Times New Roman" w:hint="eastAsia"/>
              </w:rPr>
              <w:t>峰的数目：分子中有多少种不同类型的氢</w:t>
            </w:r>
          </w:p>
          <w:p w14:paraId="385D4766" w14:textId="1E2EDCA7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b. </w:t>
            </w:r>
            <w:r w:rsidRPr="000015DC">
              <w:rPr>
                <w:rFonts w:ascii="Times New Roman" w:hAnsi="Times New Roman" w:hint="eastAsia"/>
              </w:rPr>
              <w:t>峰的位置：分子中氢的类别</w:t>
            </w:r>
          </w:p>
          <w:p w14:paraId="6D88DCBC" w14:textId="06D3AF83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c. </w:t>
            </w:r>
            <w:r w:rsidRPr="000015DC">
              <w:rPr>
                <w:rFonts w:ascii="Times New Roman" w:hAnsi="Times New Roman" w:hint="eastAsia"/>
              </w:rPr>
              <w:t>峰的强度：每种氢的数目</w:t>
            </w:r>
          </w:p>
          <w:p w14:paraId="3688F97B" w14:textId="0200FAF4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d. </w:t>
            </w:r>
            <w:r w:rsidRPr="000015DC">
              <w:rPr>
                <w:rFonts w:ascii="Times New Roman" w:hAnsi="Times New Roman" w:hint="eastAsia"/>
              </w:rPr>
              <w:t>峰的裂分数目：邻近碳上氢原子的个数</w:t>
            </w:r>
          </w:p>
          <w:p w14:paraId="3FD7ADC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5032EA82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九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醇和酚</w:t>
            </w:r>
          </w:p>
          <w:p w14:paraId="4C5B6C0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醇</w:t>
            </w:r>
          </w:p>
          <w:p w14:paraId="6A4CD4A2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醇的命名和制备方法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卤代烷碱性条件下水解；烯烃硼氢化氧化水解；醛、酮、羧酸衍生物的还原；醛、酮和格式试剂的加成反应及机理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2086479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醇的酸碱性；</w:t>
            </w:r>
          </w:p>
          <w:p w14:paraId="5A75EFB5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醇的鉴别（卢卡斯试剂等）；</w:t>
            </w:r>
          </w:p>
          <w:p w14:paraId="7979C9E4" w14:textId="77777777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醇的卤代反应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与</w:t>
            </w:r>
            <w:r w:rsidRPr="000015DC">
              <w:rPr>
                <w:rFonts w:ascii="Times New Roman" w:hAnsi="Times New Roman"/>
                <w:bCs/>
              </w:rPr>
              <w:t>HX, P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, PC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5</w:t>
            </w:r>
            <w:r w:rsidRPr="000015DC">
              <w:rPr>
                <w:rFonts w:ascii="Times New Roman" w:hAnsi="Times New Roman"/>
                <w:bCs/>
              </w:rPr>
              <w:t>, SOC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反应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5043398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5</w:t>
            </w:r>
            <w:r w:rsidRPr="000015DC">
              <w:rPr>
                <w:rFonts w:ascii="Times New Roman" w:hAnsi="Times New Roman" w:hint="eastAsia"/>
                <w:bCs/>
              </w:rPr>
              <w:t>、醇脱水反应</w:t>
            </w:r>
            <w:r w:rsidRPr="000015DC">
              <w:rPr>
                <w:rFonts w:ascii="Times New Roman" w:hAnsi="Times New Roman"/>
                <w:bCs/>
              </w:rPr>
              <w:t>(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/>
                <w:bCs/>
              </w:rPr>
              <w:t>, A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及其选择性；</w:t>
            </w:r>
          </w:p>
          <w:p w14:paraId="3E03844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醇卤代和脱水过程中的碳正离子的重排机理；</w:t>
            </w:r>
          </w:p>
          <w:p w14:paraId="27F77303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醇的氧化反应；</w:t>
            </w:r>
          </w:p>
          <w:p w14:paraId="5B04094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伯醇的选择性氧化成醛。</w:t>
            </w:r>
          </w:p>
          <w:p w14:paraId="44E5357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酚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28422C45" w14:textId="4733553D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酚的结构和命名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0DA91276" w14:textId="1759D76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酚的制法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A35DF9B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   1</w:t>
            </w:r>
            <w:r w:rsidRPr="000015DC">
              <w:rPr>
                <w:rFonts w:ascii="Times New Roman" w:hAnsi="Times New Roman" w:hint="eastAsia"/>
                <w:bCs/>
              </w:rPr>
              <w:t>）异丙苯法</w:t>
            </w:r>
          </w:p>
          <w:p w14:paraId="6FD013A0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芳磺酸碱熔</w:t>
            </w:r>
          </w:p>
          <w:p w14:paraId="1C8DC48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吸电子基取代的芳卤烃水解</w:t>
            </w:r>
          </w:p>
          <w:p w14:paraId="05BA56ED" w14:textId="010AF220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酚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58A585A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    1</w:t>
            </w:r>
            <w:r w:rsidRPr="000015DC">
              <w:rPr>
                <w:rFonts w:ascii="Times New Roman" w:hAnsi="Times New Roman" w:hint="eastAsia"/>
                <w:bCs/>
              </w:rPr>
              <w:t>）酸性（用于分离提纯）</w:t>
            </w:r>
          </w:p>
          <w:p w14:paraId="61065E44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成醚（</w:t>
            </w:r>
            <w:r w:rsidRPr="000015DC">
              <w:rPr>
                <w:rFonts w:ascii="Times New Roman" w:hAnsi="Times New Roman"/>
                <w:bCs/>
              </w:rPr>
              <w:t>Williamson</w:t>
            </w:r>
            <w:r w:rsidRPr="000015DC">
              <w:rPr>
                <w:rFonts w:ascii="Times New Roman" w:hAnsi="Times New Roman" w:hint="eastAsia"/>
                <w:bCs/>
              </w:rPr>
              <w:t>合成法和硫酸二甲酯法）</w:t>
            </w:r>
          </w:p>
          <w:p w14:paraId="4C5B52C9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成酯（与酰氯和酸酐反应）</w:t>
            </w:r>
          </w:p>
          <w:p w14:paraId="6683BB10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苯环上的亲电取代</w:t>
            </w:r>
          </w:p>
          <w:p w14:paraId="66AC510B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  <w:p w14:paraId="7BADF2FA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醚和环氧化合物</w:t>
            </w:r>
          </w:p>
          <w:p w14:paraId="5B4F54CF" w14:textId="1BF7656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醚的命名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0D7569E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醚的</w:t>
            </w:r>
            <w:r w:rsidRPr="000015DC">
              <w:rPr>
                <w:rFonts w:ascii="Times New Roman" w:hAnsi="Times New Roman"/>
                <w:bCs/>
              </w:rPr>
              <w:t>Williamson</w:t>
            </w:r>
            <w:r w:rsidRPr="000015DC">
              <w:rPr>
                <w:rFonts w:ascii="Times New Roman" w:hAnsi="Times New Roman" w:hint="eastAsia"/>
                <w:bCs/>
              </w:rPr>
              <w:t>合成法；</w:t>
            </w:r>
          </w:p>
          <w:p w14:paraId="6C6DBC67" w14:textId="7CFB027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醚和环醚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48E1BFAB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羊盐的生成</w:t>
            </w:r>
          </w:p>
          <w:p w14:paraId="1782CD87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醚键的断裂</w:t>
            </w:r>
          </w:p>
          <w:p w14:paraId="101375A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环氧乙烷与格式试剂反应</w:t>
            </w:r>
          </w:p>
          <w:p w14:paraId="4D645F85" w14:textId="77777777" w:rsidR="00D62EDE" w:rsidRPr="000015DC" w:rsidRDefault="00D62EDE" w:rsidP="005D3DDA">
            <w:pPr>
              <w:spacing w:line="360" w:lineRule="auto"/>
              <w:rPr>
                <w:rFonts w:ascii="Times New Roman" w:hAnsi="Times New Roman" w:hint="eastAsia"/>
                <w:b/>
                <w:bCs/>
              </w:rPr>
            </w:pPr>
          </w:p>
          <w:p w14:paraId="1EB15606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一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  <w:bCs/>
              </w:rPr>
              <w:t>醛，酮和醌</w:t>
            </w:r>
          </w:p>
          <w:p w14:paraId="143DDC74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醛和酮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243F116E" w14:textId="449A0B2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醛，酮的命名（碳架的编号方式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28C60C9" w14:textId="64AA7B5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醛酮的结构，互变现象（羰基碳的缺电性；烯醇式、酮式的转变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E69BEDB" w14:textId="2DBCBC8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醛酮的制法（醇的氧化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罗森门德还原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二卤代物水解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付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克酰化法</w:t>
            </w:r>
            <w:r w:rsidR="00751266">
              <w:rPr>
                <w:rFonts w:ascii="Times New Roman" w:hAnsi="Times New Roman" w:hint="eastAsia"/>
                <w:bCs/>
              </w:rPr>
              <w:t>等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9CBCE78" w14:textId="1215D7B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4</w:t>
            </w:r>
            <w:r w:rsidRPr="000015DC">
              <w:rPr>
                <w:rFonts w:ascii="Times New Roman" w:hAnsi="Times New Roman" w:hint="eastAsia"/>
                <w:bCs/>
              </w:rPr>
              <w:t>、醛酮的亲核加成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ABCB59F" w14:textId="6B01EF8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与醇的加成（产物）</w:t>
            </w:r>
          </w:p>
          <w:p w14:paraId="14908169" w14:textId="444F230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</w:t>
            </w:r>
            <w:r w:rsidRPr="000015DC">
              <w:rPr>
                <w:rFonts w:ascii="Times New Roman" w:hAnsi="Times New Roman"/>
                <w:bCs/>
              </w:rPr>
              <w:t>HCN</w:t>
            </w:r>
            <w:r w:rsidRPr="000015DC">
              <w:rPr>
                <w:rFonts w:ascii="Times New Roman" w:hAnsi="Times New Roman" w:hint="eastAsia"/>
                <w:bCs/>
              </w:rPr>
              <w:t>的加成（机理，产物）</w:t>
            </w:r>
          </w:p>
          <w:p w14:paraId="06C15B29" w14:textId="2AFE94BD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饱和亚硫酸氢钠加成（产物）</w:t>
            </w:r>
          </w:p>
          <w:p w14:paraId="42D2E858" w14:textId="039CD30E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格式试剂加成（机理，产物）</w:t>
            </w:r>
          </w:p>
          <w:p w14:paraId="30285781" w14:textId="32598300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氨的衍生物反应（产物）</w:t>
            </w:r>
          </w:p>
          <w:p w14:paraId="16B1BA0C" w14:textId="2F03525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缩醛、酮在合成中应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B3B0B18" w14:textId="7E43FC9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5D3DDA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氢原子活泼性及卤仿反应（鉴别甲基酮、</w:t>
            </w:r>
            <w:r w:rsidRPr="002065D9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甲基醇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3255C0D" w14:textId="113D6A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羟醛缩合反应（稀碱条件，机理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B4951BD" w14:textId="7F940F2F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还原反应（金属加氢、</w:t>
            </w:r>
            <w:r w:rsidRPr="000015DC">
              <w:rPr>
                <w:rFonts w:ascii="Times New Roman" w:hAnsi="Times New Roman"/>
                <w:bCs/>
              </w:rPr>
              <w:t>NaB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LiAl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，加氢试剂的选择性；克莱门森还原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6D19288" w14:textId="6E176B0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歧化反应（注意反应物的结构、浓碱条件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0EF4134" w14:textId="13717CDB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0</w:t>
            </w:r>
            <w:r w:rsidRPr="000015DC">
              <w:rPr>
                <w:rFonts w:ascii="Times New Roman" w:hAnsi="Times New Roman" w:hint="eastAsia"/>
                <w:bCs/>
              </w:rPr>
              <w:t>、醛和酮的区别反应（托伦斯试剂、费林试剂，结合卤仿反应、亚硫酸氢钠的加成）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15A51A8C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  <w:p w14:paraId="79F8183D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十二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羧酸</w:t>
            </w:r>
          </w:p>
          <w:p w14:paraId="3DC6E2E2" w14:textId="03CF8F8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羧酸命名及结构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1FAC25C" w14:textId="4CC25A8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羧酸的制备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BFEF71F" w14:textId="5717CC2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烯烃、醇及醛的氧化法</w:t>
            </w:r>
          </w:p>
          <w:p w14:paraId="5F5B46D6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腈的水解</w:t>
            </w:r>
          </w:p>
          <w:p w14:paraId="4BB97322" w14:textId="46FED4B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格式试剂与</w:t>
            </w:r>
            <w:r w:rsidRPr="000015DC">
              <w:rPr>
                <w:rFonts w:ascii="Times New Roman" w:hAnsi="Times New Roman"/>
                <w:bCs/>
              </w:rPr>
              <w:t>C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合成法（机理）</w:t>
            </w:r>
          </w:p>
          <w:p w14:paraId="2482AEB4" w14:textId="393382A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羧酸的酸性（比较酸性大小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474F094" w14:textId="08289C3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4 </w:t>
            </w:r>
            <w:r w:rsidRPr="000015DC">
              <w:rPr>
                <w:rFonts w:ascii="Times New Roman" w:hAnsi="Times New Roman" w:hint="eastAsia"/>
                <w:bCs/>
              </w:rPr>
              <w:t>、羧酸的取代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53E38A7" w14:textId="18FD7F0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酯化反应及机理</w:t>
            </w:r>
          </w:p>
          <w:p w14:paraId="4F10452B" w14:textId="4FFF57AE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酰卤的生成</w:t>
            </w:r>
          </w:p>
          <w:p w14:paraId="3E3A6F0B" w14:textId="11D39F22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酸酐的生成</w:t>
            </w:r>
          </w:p>
          <w:p w14:paraId="62C2CC77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酰胺的生成</w:t>
            </w:r>
          </w:p>
          <w:p w14:paraId="662AD868" w14:textId="6B39FB6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羧酸</w:t>
            </w:r>
            <w:r w:rsidRPr="005D3DDA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的卤代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4BCEC32" w14:textId="5EDFA4F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羧酸的还原</w:t>
            </w:r>
            <w:r w:rsidR="002065D9">
              <w:rPr>
                <w:rFonts w:ascii="Times New Roman" w:hAnsi="Times New Roman" w:hint="eastAsia"/>
                <w:bCs/>
              </w:rPr>
              <w:t>；</w:t>
            </w:r>
          </w:p>
          <w:p w14:paraId="2EBDE88C" w14:textId="2A6F376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羟基酸的制法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68F070B" w14:textId="07AD23E4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卤代酸水解</w:t>
            </w:r>
          </w:p>
          <w:p w14:paraId="780E1612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氰醇水解</w:t>
            </w:r>
          </w:p>
          <w:p w14:paraId="4F71B204" w14:textId="1846A18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羟基酸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57C7187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酸性</w:t>
            </w:r>
          </w:p>
          <w:p w14:paraId="0C03A03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脱水</w:t>
            </w:r>
          </w:p>
          <w:p w14:paraId="022572C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5D3DDA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羟基酸的分解</w:t>
            </w:r>
          </w:p>
          <w:p w14:paraId="71B05916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</w:p>
          <w:p w14:paraId="349E846E" w14:textId="7302CCED" w:rsidR="00D62EDE" w:rsidRPr="00290DCF" w:rsidRDefault="00D62EDE" w:rsidP="00290DCF">
            <w:pPr>
              <w:spacing w:line="360" w:lineRule="auto"/>
              <w:jc w:val="center"/>
              <w:rPr>
                <w:rFonts w:ascii="Times New Roman" w:eastAsia="宋体" w:hAnsi="Times New Roman" w:hint="eastAsia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十三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羧酸衍生物</w:t>
            </w:r>
          </w:p>
          <w:p w14:paraId="404B42FB" w14:textId="044F9FAF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羧酸衍生物的命名及制备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2557AEA" w14:textId="0D1C3F5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酰卤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45933C8" w14:textId="0FB5CC56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、氨解</w:t>
            </w:r>
          </w:p>
          <w:p w14:paraId="2D245227" w14:textId="4C6CC4C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酸酐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5707B7B" w14:textId="03C5CF5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、氨解</w:t>
            </w:r>
          </w:p>
          <w:p w14:paraId="273E0B4E" w14:textId="56B066F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酯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2447F36" w14:textId="486BFA0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（酯交换）、氨解</w:t>
            </w:r>
          </w:p>
          <w:p w14:paraId="68D10638" w14:textId="7164FED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格氏试剂反应</w:t>
            </w:r>
          </w:p>
          <w:p w14:paraId="35E876C0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酯缩合反应</w:t>
            </w:r>
          </w:p>
          <w:p w14:paraId="32206683" w14:textId="4A9185CD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Cs/>
              </w:rPr>
              <w:t>酰胺的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009835D" w14:textId="4BC6E183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</w:t>
            </w:r>
          </w:p>
          <w:p w14:paraId="28013D1C" w14:textId="27C648D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脱水反应</w:t>
            </w:r>
          </w:p>
          <w:p w14:paraId="52922919" w14:textId="7CE5294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还原反应</w:t>
            </w:r>
          </w:p>
          <w:p w14:paraId="4C3F7A53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霍夫曼（</w:t>
            </w:r>
            <w:r w:rsidRPr="000015DC">
              <w:rPr>
                <w:rFonts w:ascii="Times New Roman" w:hAnsi="Times New Roman"/>
                <w:bCs/>
              </w:rPr>
              <w:t>Hofmann</w:t>
            </w:r>
            <w:r w:rsidRPr="000015DC">
              <w:rPr>
                <w:rFonts w:ascii="Times New Roman" w:hAnsi="Times New Roman" w:hint="eastAsia"/>
                <w:bCs/>
              </w:rPr>
              <w:t>）降级反应</w:t>
            </w:r>
          </w:p>
          <w:p w14:paraId="3A449E9D" w14:textId="7E6EA74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羧酸衍生物亲核取代反应活性比较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585CC6A" w14:textId="7614E22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雷福马茨基反应制备</w:t>
            </w:r>
            <w:r w:rsidRPr="000015DC">
              <w:rPr>
                <w:rFonts w:ascii="Times New Roman" w:hAnsi="Times New Roman"/>
                <w:bCs/>
              </w:rPr>
              <w:t>β-</w:t>
            </w:r>
            <w:r w:rsidRPr="000015DC">
              <w:rPr>
                <w:rFonts w:ascii="Times New Roman" w:hAnsi="Times New Roman" w:hint="eastAsia"/>
                <w:bCs/>
              </w:rPr>
              <w:t>羟基酸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900077A" w14:textId="1A34E064" w:rsidR="00D62EDE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酰氯罗森门德还原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4E379693" w14:textId="77777777" w:rsidR="005D3DDA" w:rsidRPr="000015DC" w:rsidRDefault="005D3DDA" w:rsidP="00D62EDE">
            <w:pPr>
              <w:spacing w:line="360" w:lineRule="auto"/>
              <w:rPr>
                <w:rFonts w:ascii="Times New Roman" w:hAnsi="Times New Roman" w:hint="eastAsia"/>
                <w:bCs/>
              </w:rPr>
            </w:pPr>
          </w:p>
          <w:p w14:paraId="012BAEA9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四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 </w:t>
            </w:r>
            <w:r w:rsidRPr="000015DC">
              <w:rPr>
                <w:rFonts w:ascii="Times New Roman" w:hAnsi="Times New Roman" w:hint="eastAsia"/>
                <w:b/>
                <w:bCs/>
              </w:rPr>
              <w:t>β</w:t>
            </w:r>
            <w:r w:rsidRPr="000015DC">
              <w:rPr>
                <w:rFonts w:ascii="Times New Roman" w:hAnsi="Times New Roman"/>
                <w:b/>
                <w:bCs/>
              </w:rPr>
              <w:t>-</w:t>
            </w:r>
            <w:r w:rsidRPr="000015DC">
              <w:rPr>
                <w:rFonts w:ascii="Times New Roman" w:hAnsi="Times New Roman" w:hint="eastAsia"/>
                <w:b/>
                <w:bCs/>
              </w:rPr>
              <w:t>二羰基化合物</w:t>
            </w:r>
          </w:p>
          <w:p w14:paraId="03D84CFC" w14:textId="459868D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酮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烯醇互变异构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C0E0CE2" w14:textId="02FA8EA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乙酰乙酸乙酯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210F4F4" w14:textId="613F0C8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制备方法</w:t>
            </w:r>
          </w:p>
          <w:p w14:paraId="3F920DB1" w14:textId="4AD1A1C4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酮式分解</w:t>
            </w:r>
          </w:p>
          <w:p w14:paraId="612427C0" w14:textId="44C98A7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乙酰乙酸乙酯在合成上的应用</w:t>
            </w:r>
          </w:p>
          <w:p w14:paraId="4315D288" w14:textId="621595B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丙二酸二乙酯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373A86D2" w14:textId="711DC58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制备方法</w:t>
            </w:r>
          </w:p>
          <w:p w14:paraId="5B52F0D7" w14:textId="1E2EC3E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水解脱羧</w:t>
            </w:r>
          </w:p>
          <w:p w14:paraId="17EE5E0C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丙二酸二乙酯在合成上的应用</w:t>
            </w:r>
          </w:p>
          <w:p w14:paraId="2E9AA217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7D491AE0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五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胺</w:t>
            </w:r>
          </w:p>
          <w:p w14:paraId="7899115C" w14:textId="031E26E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硝基苯的还原制备苯胺（加氢、金属</w:t>
            </w:r>
            <w:r w:rsidRPr="000015DC">
              <w:rPr>
                <w:rFonts w:ascii="Times New Roman" w:hAnsi="Times New Roman"/>
                <w:bCs/>
              </w:rPr>
              <w:t>Fe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Sn</w:t>
            </w:r>
            <w:r w:rsidRPr="000015DC">
              <w:rPr>
                <w:rFonts w:ascii="Times New Roman" w:hAnsi="Times New Roman" w:hint="eastAsia"/>
                <w:bCs/>
              </w:rPr>
              <w:t>还原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33BFEB8" w14:textId="36C6FEF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霍夫曼酰胺降解反应（制备少一个碳原子的胺，包括伯胺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FA79BE7" w14:textId="0B2F8F5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盖布瑞尔合成伯胺的完整路线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C14DC8F" w14:textId="3A9BC08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各类胺的碱性（比较脂肪族胺、芳香族胺、酰胺的碱性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75E4C83" w14:textId="0435911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胺的酰基化反应，磺酰化反应，与亚硝酸的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7AA3373" w14:textId="160B48D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重氮盐的性质及其在有机合成上的应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784B857" w14:textId="49F53545" w:rsidR="00D62EDE" w:rsidRPr="000015DC" w:rsidRDefault="00D62EDE" w:rsidP="00D62EDE">
            <w:pPr>
              <w:spacing w:line="360" w:lineRule="auto"/>
              <w:ind w:left="36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将</w:t>
            </w:r>
            <w:r w:rsidRPr="000015DC">
              <w:rPr>
                <w:rFonts w:ascii="Times New Roman" w:hAnsi="Times New Roman"/>
                <w:bCs/>
              </w:rPr>
              <w:t>N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置换成</w:t>
            </w:r>
            <w:r w:rsidRPr="000015DC">
              <w:rPr>
                <w:rFonts w:ascii="Times New Roman" w:hAnsi="Times New Roman"/>
                <w:bCs/>
              </w:rPr>
              <w:t>H, OH, X, CN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19A0BB4C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偶联反应</w:t>
            </w:r>
          </w:p>
          <w:p w14:paraId="463E1658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szCs w:val="28"/>
              </w:rPr>
            </w:pPr>
          </w:p>
          <w:p w14:paraId="56EC0F99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szCs w:val="28"/>
              </w:rPr>
            </w:pPr>
            <w:r w:rsidRPr="000015DC">
              <w:rPr>
                <w:rFonts w:ascii="Times New Roman" w:hAnsi="Times New Roman" w:hint="eastAsia"/>
                <w:b/>
                <w:szCs w:val="28"/>
              </w:rPr>
              <w:t>第十七章</w:t>
            </w:r>
            <w:r w:rsidRPr="000015DC">
              <w:rPr>
                <w:rFonts w:ascii="Times New Roman" w:hAnsi="Times New Roman"/>
                <w:b/>
                <w:szCs w:val="28"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szCs w:val="28"/>
              </w:rPr>
              <w:t>杂环化合物</w:t>
            </w:r>
          </w:p>
          <w:p w14:paraId="391F546C" w14:textId="7C97A09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杂环化合物的分类</w:t>
            </w:r>
            <w:r w:rsidR="000B312E">
              <w:rPr>
                <w:rFonts w:ascii="Times New Roman" w:hAnsi="Times New Roman" w:hint="eastAsia"/>
              </w:rPr>
              <w:t>；</w:t>
            </w:r>
          </w:p>
          <w:p w14:paraId="01F68609" w14:textId="168330BB" w:rsidR="00D62EDE" w:rsidRPr="000015DC" w:rsidRDefault="005D3DDA" w:rsidP="00D62EDE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object w:dxaOrig="7214" w:dyaOrig="1910" w14:anchorId="51EBF0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65pt;height:57.4pt" o:ole="">
                  <v:imagedata r:id="rId7" o:title=""/>
                </v:shape>
                <o:OLEObject Type="Embed" ProgID="ChemDraw.Document.6.0" ShapeID="_x0000_i1025" DrawAspect="Content" ObjectID="_1819611704" r:id="rId8"/>
              </w:object>
            </w:r>
          </w:p>
          <w:p w14:paraId="6980AFBB" w14:textId="5FF87B2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杂环的系统命方法</w:t>
            </w:r>
            <w:r w:rsidR="000B312E">
              <w:rPr>
                <w:rFonts w:ascii="Times New Roman" w:hAnsi="Times New Roman" w:hint="eastAsia"/>
              </w:rPr>
              <w:t>；</w:t>
            </w:r>
          </w:p>
          <w:p w14:paraId="08E27613" w14:textId="5A9946E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五元杂环（呋喃、噻吩、吡咯）的结构及</w:t>
            </w:r>
            <w:r w:rsidRPr="000015DC">
              <w:rPr>
                <w:rFonts w:ascii="Times New Roman" w:hAnsi="Times New Roman" w:hint="eastAsia"/>
                <w:bCs/>
              </w:rPr>
              <w:t>化学性质（</w:t>
            </w:r>
            <w:r w:rsidRPr="000B312E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位的亲电取代反应）</w:t>
            </w:r>
            <w:r w:rsidR="000B312E">
              <w:rPr>
                <w:rFonts w:ascii="Times New Roman" w:hAnsi="Times New Roman" w:hint="eastAsia"/>
                <w:bCs/>
              </w:rPr>
              <w:t>；</w:t>
            </w:r>
          </w:p>
          <w:p w14:paraId="72D878E9" w14:textId="07F3BE2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>4</w:t>
            </w:r>
            <w:r w:rsidRPr="000015DC">
              <w:rPr>
                <w:rFonts w:ascii="Times New Roman" w:hAnsi="Times New Roman" w:hint="eastAsia"/>
              </w:rPr>
              <w:t>、六元杂环（吡啶）的结构及</w:t>
            </w:r>
            <w:r w:rsidRPr="000015DC">
              <w:rPr>
                <w:rFonts w:ascii="Times New Roman" w:hAnsi="Times New Roman" w:hint="eastAsia"/>
                <w:bCs/>
              </w:rPr>
              <w:t>化学性质</w:t>
            </w:r>
            <w:r w:rsidR="000B312E">
              <w:rPr>
                <w:rFonts w:ascii="Times New Roman" w:hAnsi="Times New Roman" w:hint="eastAsia"/>
                <w:bCs/>
              </w:rPr>
              <w:t>。</w:t>
            </w:r>
          </w:p>
          <w:p w14:paraId="75A383D1" w14:textId="1AE96C6E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碱性（与酸成盐）</w:t>
            </w:r>
          </w:p>
          <w:p w14:paraId="1D04EED3" w14:textId="07F17AB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2) </w:t>
            </w:r>
            <w:r w:rsidRPr="000015DC">
              <w:rPr>
                <w:rFonts w:ascii="Times New Roman" w:hAnsi="Times New Roman" w:hint="eastAsia"/>
                <w:bCs/>
              </w:rPr>
              <w:t>亲电取代多发生在</w:t>
            </w:r>
            <w:r w:rsidRPr="000015DC">
              <w:rPr>
                <w:rFonts w:ascii="Times New Roman" w:hAnsi="Times New Roman"/>
                <w:bCs/>
              </w:rPr>
              <w:t>β-</w:t>
            </w:r>
            <w:r w:rsidRPr="000015DC">
              <w:rPr>
                <w:rFonts w:ascii="Times New Roman" w:hAnsi="Times New Roman" w:hint="eastAsia"/>
                <w:bCs/>
              </w:rPr>
              <w:t>位</w:t>
            </w:r>
          </w:p>
          <w:p w14:paraId="28DE10B5" w14:textId="55FDDEFA" w:rsidR="00802E6A" w:rsidRPr="000015DC" w:rsidRDefault="00D62EDE" w:rsidP="000B312E">
            <w:pPr>
              <w:ind w:firstLineChars="100" w:firstLine="210"/>
              <w:rPr>
                <w:rFonts w:ascii="Times New Roman" w:eastAsia="宋体" w:hAnsi="Times New Roman" w:cs="宋体" w:hint="eastAsia"/>
                <w:sz w:val="24"/>
              </w:rPr>
            </w:pPr>
            <w:r w:rsidRPr="000015DC">
              <w:rPr>
                <w:rFonts w:ascii="Times New Roman" w:hAnsi="Times New Roman"/>
                <w:bCs/>
              </w:rPr>
              <w:t xml:space="preserve">3) </w:t>
            </w:r>
            <w:r w:rsidRPr="000015DC">
              <w:rPr>
                <w:rFonts w:ascii="Times New Roman" w:hAnsi="Times New Roman" w:hint="eastAsia"/>
                <w:bCs/>
              </w:rPr>
              <w:t>在</w:t>
            </w:r>
            <w:r w:rsidRPr="000015DC">
              <w:rPr>
                <w:rFonts w:ascii="Times New Roman" w:hAnsi="Times New Roman"/>
                <w:bCs/>
              </w:rPr>
              <w:t>α-</w:t>
            </w:r>
            <w:r w:rsidRPr="000015DC">
              <w:rPr>
                <w:rFonts w:ascii="Times New Roman" w:hAnsi="Times New Roman" w:hint="eastAsia"/>
                <w:bCs/>
              </w:rPr>
              <w:t>位可发生亲核取代反应</w:t>
            </w:r>
          </w:p>
        </w:tc>
      </w:tr>
      <w:tr w:rsidR="00802E6A" w:rsidRPr="000015DC" w14:paraId="27B6D040" w14:textId="77777777">
        <w:trPr>
          <w:trHeight w:val="3746"/>
        </w:trPr>
        <w:tc>
          <w:tcPr>
            <w:tcW w:w="8522" w:type="dxa"/>
            <w:gridSpan w:val="2"/>
          </w:tcPr>
          <w:p w14:paraId="5C072A93" w14:textId="77777777" w:rsidR="00802E6A" w:rsidRPr="000015DC" w:rsidRDefault="00000000">
            <w:pPr>
              <w:rPr>
                <w:rFonts w:ascii="Times New Roman" w:eastAsia="宋体" w:hAnsi="Times New Roman" w:cs="宋体" w:hint="eastAsia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b/>
                <w:bCs/>
                <w:sz w:val="24"/>
              </w:rPr>
              <w:lastRenderedPageBreak/>
              <w:t>二</w:t>
            </w: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、考试要求（包括题型、分数比例等）</w:t>
            </w:r>
          </w:p>
          <w:p w14:paraId="3CCC0CF5" w14:textId="77777777" w:rsidR="00802E6A" w:rsidRPr="000015DC" w:rsidRDefault="00802E6A">
            <w:pPr>
              <w:rPr>
                <w:rFonts w:ascii="Times New Roman" w:eastAsia="宋体" w:hAnsi="Times New Roman" w:cs="宋体" w:hint="eastAsia"/>
                <w:sz w:val="24"/>
              </w:rPr>
            </w:pPr>
          </w:p>
          <w:p w14:paraId="106E42E4" w14:textId="25017673" w:rsidR="00D62EDE" w:rsidRPr="000015DC" w:rsidRDefault="00D62EDE" w:rsidP="00D62EDE">
            <w:pPr>
              <w:spacing w:afterLines="15" w:after="46"/>
              <w:ind w:rightChars="-50" w:right="-105"/>
              <w:jc w:val="left"/>
              <w:rPr>
                <w:rFonts w:ascii="Times New Roman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主要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题型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及分值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：</w:t>
            </w:r>
          </w:p>
          <w:p w14:paraId="56E3A55E" w14:textId="672BA538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1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完成反应（</w:t>
            </w:r>
            <w:r w:rsidRPr="000015DC">
              <w:rPr>
                <w:rFonts w:ascii="Times New Roman" w:hAnsi="Times New Roman"/>
                <w:bCs/>
                <w:szCs w:val="21"/>
              </w:rPr>
              <w:t>~3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64BE28F" w14:textId="592710F6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2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选择题（</w:t>
            </w:r>
            <w:r w:rsidRPr="000015DC">
              <w:rPr>
                <w:rFonts w:ascii="Times New Roman" w:hAnsi="Times New Roman"/>
                <w:bCs/>
                <w:szCs w:val="21"/>
              </w:rPr>
              <w:t>~1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583F78DD" w14:textId="26F46975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3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问答题（</w:t>
            </w:r>
            <w:r w:rsidRPr="000015DC">
              <w:rPr>
                <w:rFonts w:ascii="Times New Roman" w:hAnsi="Times New Roman"/>
                <w:bCs/>
                <w:szCs w:val="21"/>
              </w:rPr>
              <w:t>~4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  <w:bookmarkStart w:id="0" w:name="_GoBack"/>
            <w:bookmarkEnd w:id="0"/>
          </w:p>
          <w:p w14:paraId="160CAC4D" w14:textId="33D84206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4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反应机理（</w:t>
            </w:r>
            <w:r w:rsidRPr="000015DC">
              <w:rPr>
                <w:rFonts w:ascii="Times New Roman" w:hAnsi="Times New Roman"/>
                <w:bCs/>
                <w:szCs w:val="21"/>
              </w:rPr>
              <w:t>~2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F3ABCAB" w14:textId="4A631C11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5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鉴别及提纯（</w:t>
            </w:r>
            <w:r w:rsidRPr="000015DC">
              <w:rPr>
                <w:rFonts w:ascii="Times New Roman" w:hAnsi="Times New Roman"/>
                <w:bCs/>
                <w:szCs w:val="21"/>
              </w:rPr>
              <w:t>~15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0B64DCE4" w14:textId="05CC1A50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6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合成题（</w:t>
            </w:r>
            <w:r w:rsidRPr="000015DC">
              <w:rPr>
                <w:rFonts w:ascii="Times New Roman" w:hAnsi="Times New Roman"/>
                <w:bCs/>
                <w:szCs w:val="21"/>
              </w:rPr>
              <w:t>~25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377AD88B" w14:textId="6E85DD93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7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推结构（</w:t>
            </w:r>
            <w:r w:rsidRPr="000015DC">
              <w:rPr>
                <w:rFonts w:ascii="Times New Roman" w:hAnsi="Times New Roman"/>
                <w:bCs/>
                <w:szCs w:val="21"/>
              </w:rPr>
              <w:t>~1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ED20B6F" w14:textId="27C52101" w:rsidR="00D62EDE" w:rsidRPr="000015DC" w:rsidRDefault="00D62EDE" w:rsidP="00D62EDE">
            <w:pPr>
              <w:spacing w:afterLines="15" w:after="46"/>
              <w:ind w:rightChars="-50" w:right="-105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（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以上各题都不需</w:t>
            </w:r>
            <w:r w:rsidR="004C3649">
              <w:rPr>
                <w:rFonts w:ascii="Times New Roman" w:hAnsi="Times New Roman" w:hint="eastAsia"/>
                <w:bCs/>
                <w:szCs w:val="21"/>
              </w:rPr>
              <w:t>要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使用计算器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）</w:t>
            </w:r>
          </w:p>
          <w:p w14:paraId="4CC785CB" w14:textId="77777777" w:rsidR="00802E6A" w:rsidRPr="000015DC" w:rsidRDefault="00802E6A">
            <w:pPr>
              <w:rPr>
                <w:rFonts w:ascii="Times New Roman" w:eastAsia="宋体" w:hAnsi="Times New Roman" w:cs="宋体" w:hint="eastAsia"/>
                <w:sz w:val="24"/>
              </w:rPr>
            </w:pPr>
          </w:p>
        </w:tc>
      </w:tr>
      <w:tr w:rsidR="00802E6A" w:rsidRPr="000015DC" w14:paraId="451A8E79" w14:textId="77777777">
        <w:trPr>
          <w:trHeight w:val="2456"/>
        </w:trPr>
        <w:tc>
          <w:tcPr>
            <w:tcW w:w="8522" w:type="dxa"/>
            <w:gridSpan w:val="2"/>
          </w:tcPr>
          <w:p w14:paraId="47DC8674" w14:textId="77777777" w:rsidR="00802E6A" w:rsidRPr="000015DC" w:rsidRDefault="00000000">
            <w:pPr>
              <w:rPr>
                <w:rFonts w:ascii="Times New Roman" w:eastAsia="宋体" w:hAnsi="Times New Roman" w:cs="宋体" w:hint="eastAsia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三、主要参考书目</w:t>
            </w:r>
          </w:p>
          <w:p w14:paraId="44E266CB" w14:textId="77777777" w:rsidR="00802E6A" w:rsidRPr="000015DC" w:rsidRDefault="00802E6A">
            <w:pPr>
              <w:rPr>
                <w:rFonts w:ascii="Times New Roman" w:eastAsia="宋体" w:hAnsi="Times New Roman" w:cs="宋体"/>
                <w:sz w:val="24"/>
              </w:rPr>
            </w:pPr>
          </w:p>
          <w:p w14:paraId="3C8E627F" w14:textId="77777777" w:rsidR="000015DC" w:rsidRPr="000015DC" w:rsidRDefault="000015DC" w:rsidP="000015DC">
            <w:pPr>
              <w:numPr>
                <w:ilvl w:val="0"/>
                <w:numId w:val="4"/>
              </w:numPr>
              <w:spacing w:afterLines="15" w:after="46"/>
              <w:ind w:leftChars="-50" w:left="-105" w:rightChars="-50" w:right="-105"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有机化学（第六版），赵温涛主编，高等教育出版社</w:t>
            </w:r>
          </w:p>
          <w:p w14:paraId="3D65796E" w14:textId="77777777" w:rsidR="000015DC" w:rsidRPr="000015DC" w:rsidRDefault="000015DC" w:rsidP="000015DC">
            <w:pPr>
              <w:numPr>
                <w:ilvl w:val="0"/>
                <w:numId w:val="4"/>
              </w:numPr>
              <w:spacing w:afterLines="15" w:after="46"/>
              <w:ind w:leftChars="-50" w:left="-105" w:rightChars="-50" w:right="-105"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基础有机化学（第</w:t>
            </w:r>
            <w:r w:rsidRPr="000015DC">
              <w:rPr>
                <w:rFonts w:ascii="Times New Roman" w:hAnsi="Times New Roman"/>
                <w:bCs/>
                <w:szCs w:val="21"/>
              </w:rPr>
              <w:t>4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版），邢其毅主编，北京大学出版社</w:t>
            </w:r>
          </w:p>
          <w:p w14:paraId="62E849B9" w14:textId="77777777" w:rsidR="000015DC" w:rsidRPr="000015DC" w:rsidRDefault="000015DC">
            <w:pPr>
              <w:rPr>
                <w:rFonts w:ascii="Times New Roman" w:eastAsia="宋体" w:hAnsi="Times New Roman" w:cs="宋体" w:hint="eastAsia"/>
                <w:sz w:val="24"/>
              </w:rPr>
            </w:pPr>
          </w:p>
        </w:tc>
      </w:tr>
    </w:tbl>
    <w:p w14:paraId="689A6D08" w14:textId="77777777" w:rsidR="00802E6A" w:rsidRPr="000015DC" w:rsidRDefault="00802E6A">
      <w:pPr>
        <w:rPr>
          <w:rFonts w:ascii="Times New Roman" w:eastAsia="宋体" w:hAnsi="Times New Roman" w:cs="宋体" w:hint="eastAsia"/>
          <w:sz w:val="24"/>
        </w:rPr>
      </w:pPr>
    </w:p>
    <w:sectPr w:rsidR="00802E6A" w:rsidRPr="000015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8CFDC7" w14:textId="77777777" w:rsidR="00D54DBD" w:rsidRDefault="00D54DBD" w:rsidP="00C507E5">
      <w:r>
        <w:separator/>
      </w:r>
    </w:p>
  </w:endnote>
  <w:endnote w:type="continuationSeparator" w:id="0">
    <w:p w14:paraId="65A3E7EB" w14:textId="77777777" w:rsidR="00D54DBD" w:rsidRDefault="00D54DBD" w:rsidP="00C507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7EBF57" w14:textId="77777777" w:rsidR="00D54DBD" w:rsidRDefault="00D54DBD" w:rsidP="00C507E5">
      <w:r>
        <w:separator/>
      </w:r>
    </w:p>
  </w:footnote>
  <w:footnote w:type="continuationSeparator" w:id="0">
    <w:p w14:paraId="4AC54566" w14:textId="77777777" w:rsidR="00D54DBD" w:rsidRDefault="00D54DBD" w:rsidP="00C507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91DDD3C"/>
    <w:multiLevelType w:val="singleLevel"/>
    <w:tmpl w:val="D91DDD3C"/>
    <w:lvl w:ilvl="0">
      <w:start w:val="3"/>
      <w:numFmt w:val="decimal"/>
      <w:suff w:val="nothing"/>
      <w:lvlText w:val="%1）"/>
      <w:lvlJc w:val="left"/>
      <w:rPr>
        <w:rFonts w:cs="Times New Roman"/>
      </w:rPr>
    </w:lvl>
  </w:abstractNum>
  <w:abstractNum w:abstractNumId="1" w15:restartNumberingAfterBreak="0">
    <w:nsid w:val="36C90484"/>
    <w:multiLevelType w:val="multilevel"/>
    <w:tmpl w:val="36C90484"/>
    <w:lvl w:ilvl="0">
      <w:start w:val="4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2" w15:restartNumberingAfterBreak="0">
    <w:nsid w:val="521B9691"/>
    <w:multiLevelType w:val="singleLevel"/>
    <w:tmpl w:val="521B9691"/>
    <w:lvl w:ilvl="0">
      <w:start w:val="1"/>
      <w:numFmt w:val="decimal"/>
      <w:suff w:val="nothing"/>
      <w:lvlText w:val="%1、"/>
      <w:lvlJc w:val="left"/>
      <w:rPr>
        <w:rFonts w:cs="Times New Roman"/>
      </w:rPr>
    </w:lvl>
  </w:abstractNum>
  <w:abstractNum w:abstractNumId="3" w15:restartNumberingAfterBreak="0">
    <w:nsid w:val="72A83B08"/>
    <w:multiLevelType w:val="singleLevel"/>
    <w:tmpl w:val="72A83B08"/>
    <w:lvl w:ilvl="0">
      <w:start w:val="2"/>
      <w:numFmt w:val="decimal"/>
      <w:suff w:val="space"/>
      <w:lvlText w:val="%1、"/>
      <w:lvlJc w:val="left"/>
      <w:rPr>
        <w:rFonts w:cs="Times New Roman"/>
      </w:rPr>
    </w:lvl>
  </w:abstractNum>
  <w:num w:numId="1" w16cid:durableId="1429152777">
    <w:abstractNumId w:val="1"/>
  </w:num>
  <w:num w:numId="2" w16cid:durableId="912616690">
    <w:abstractNumId w:val="0"/>
  </w:num>
  <w:num w:numId="3" w16cid:durableId="1320571900">
    <w:abstractNumId w:val="3"/>
  </w:num>
  <w:num w:numId="4" w16cid:durableId="101503666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GY5N2MxN2QyMmFiNTAwNzQxZTk4Zjg0YTZlMjAwYzcifQ=="/>
  </w:docVars>
  <w:rsids>
    <w:rsidRoot w:val="00802E6A"/>
    <w:rsid w:val="000015DC"/>
    <w:rsid w:val="000B312E"/>
    <w:rsid w:val="002065D9"/>
    <w:rsid w:val="00280766"/>
    <w:rsid w:val="00290DCF"/>
    <w:rsid w:val="00361EC8"/>
    <w:rsid w:val="004C3649"/>
    <w:rsid w:val="005240F4"/>
    <w:rsid w:val="005D2AB1"/>
    <w:rsid w:val="005D3DDA"/>
    <w:rsid w:val="00751266"/>
    <w:rsid w:val="007A02F0"/>
    <w:rsid w:val="007D3B7E"/>
    <w:rsid w:val="00802E6A"/>
    <w:rsid w:val="00BE1D41"/>
    <w:rsid w:val="00C507E5"/>
    <w:rsid w:val="00C57C4E"/>
    <w:rsid w:val="00D54DBD"/>
    <w:rsid w:val="00D62EDE"/>
    <w:rsid w:val="00FA4B8E"/>
    <w:rsid w:val="01272314"/>
    <w:rsid w:val="38E17F0C"/>
    <w:rsid w:val="409A77C9"/>
    <w:rsid w:val="48625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092179B"/>
  <w15:docId w15:val="{27C98F76-8F4C-4101-B22D-CFBD46A9B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C507E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C507E5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C507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C507E5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0</Pages>
  <Words>1925</Words>
  <Characters>2156</Characters>
  <Application>Microsoft Office Word</Application>
  <DocSecurity>0</DocSecurity>
  <Lines>154</Lines>
  <Paragraphs>163</Paragraphs>
  <ScaleCrop>false</ScaleCrop>
  <Company/>
  <LinksUpToDate>false</LinksUpToDate>
  <CharactersWithSpaces>3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海 黄</cp:lastModifiedBy>
  <cp:revision>15</cp:revision>
  <dcterms:created xsi:type="dcterms:W3CDTF">2025-09-11T01:15:00Z</dcterms:created>
  <dcterms:modified xsi:type="dcterms:W3CDTF">2025-09-17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A0FE00E9A1494B7BAAF6F3326D053B20_12</vt:lpwstr>
  </property>
  <property fmtid="{D5CDD505-2E9C-101B-9397-08002B2CF9AE}" pid="4" name="KSOTemplateDocerSaveRecord">
    <vt:lpwstr>eyJoZGlkIjoiMGY5N2MxN2QyMmFiNTAwNzQxZTk4Zjg0YTZlMjAwYzciLCJ1c2VySWQiOiI0NTcxMTk4NjMifQ==</vt:lpwstr>
  </property>
</Properties>
</file>